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62FF" w:rsidRDefault="004331B7">
      <w:pPr>
        <w:rPr>
          <w:lang w:val="en"/>
        </w:rPr>
      </w:pPr>
      <w:r>
        <w:rPr>
          <w:lang w:val="en"/>
        </w:rPr>
        <w:t>Problem 1: Unstructured environment with no obstacles</w:t>
      </w:r>
    </w:p>
    <w:p w:rsidR="00F162FF" w:rsidRDefault="004331B7">
      <w:pPr>
        <w:rPr>
          <w:lang w:val="en"/>
        </w:rPr>
      </w:pPr>
      <w:r>
        <w:rPr>
          <w:lang w:val="en"/>
        </w:rPr>
        <w:t>min  f(u, x)</w:t>
      </w:r>
    </w:p>
    <w:p w:rsidR="00F162FF" w:rsidRDefault="004331B7">
      <w:pPr>
        <w:numPr>
          <w:ilvl w:val="0"/>
          <w:numId w:val="1"/>
        </w:numPr>
        <w:rPr>
          <w:lang w:val="en"/>
        </w:rPr>
      </w:pPr>
      <w:r>
        <w:rPr>
          <w:lang w:val="en"/>
        </w:rPr>
        <w:t>r.t  g(x) = 0 - satisfy vehicle dynamics, initial condition, goal (look ahead distance)</w:t>
      </w:r>
    </w:p>
    <w:p w:rsidR="00F162FF" w:rsidRDefault="004331B7">
      <w:pPr>
        <w:rPr>
          <w:lang w:val="en"/>
        </w:rPr>
      </w:pPr>
      <w:r>
        <w:rPr>
          <w:lang w:val="en"/>
        </w:rPr>
        <w:t xml:space="preserve">       H(x) &lt;= 0 - track, slip angle, steering rate, steering angle, force</w:t>
      </w:r>
    </w:p>
    <w:p w:rsidR="00F162FF" w:rsidRDefault="00F162FF">
      <w:pPr>
        <w:rPr>
          <w:lang w:val="en"/>
        </w:rPr>
      </w:pPr>
    </w:p>
    <w:p w:rsidR="00F162FF" w:rsidRDefault="004331B7">
      <w:pPr>
        <w:rPr>
          <w:lang w:val="en"/>
        </w:rPr>
      </w:pPr>
      <w:r>
        <w:rPr>
          <w:lang w:val="en"/>
        </w:rPr>
        <w:t>f = w1*t1 + w2*</w:t>
      </w:r>
      <w:proofErr w:type="spellStart"/>
      <w:r>
        <w:rPr>
          <w:lang w:val="en"/>
        </w:rPr>
        <w:t>dist_to_center_line</w:t>
      </w:r>
      <w:proofErr w:type="spellEnd"/>
    </w:p>
    <w:p w:rsidR="00F162FF" w:rsidRDefault="00C762F9" w:rsidP="00C762F9">
      <w:pPr>
        <w:pStyle w:val="ListParagraph"/>
        <w:numPr>
          <w:ilvl w:val="0"/>
          <w:numId w:val="3"/>
        </w:numPr>
        <w:rPr>
          <w:lang w:val="en"/>
        </w:rPr>
      </w:pPr>
      <w:r>
        <w:rPr>
          <w:lang w:val="en"/>
        </w:rPr>
        <w:t>Vehicle Model</w:t>
      </w:r>
    </w:p>
    <w:p w:rsidR="00C762F9" w:rsidRDefault="00372A20" w:rsidP="00C762F9">
      <w:pPr>
        <w:pStyle w:val="ListParagraph"/>
        <w:rPr>
          <w:rFonts w:hint="eastAsia"/>
          <w:lang w:val="en"/>
        </w:rPr>
      </w:pPr>
      <w:r w:rsidRPr="00372A20">
        <w:rPr>
          <w:position w:val="-180"/>
          <w:lang w:val="en"/>
        </w:rPr>
        <w:object w:dxaOrig="7119" w:dyaOrig="3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356pt;height:186pt" o:ole="">
            <v:imagedata r:id="rId6" o:title=""/>
          </v:shape>
          <o:OLEObject Type="Embed" ProgID="Equation.DSMT4" ShapeID="_x0000_i1055" DrawAspect="Content" ObjectID="_1630681320" r:id="rId7"/>
        </w:object>
      </w:r>
      <w:r w:rsidR="00C762F9">
        <w:rPr>
          <w:lang w:val="en"/>
        </w:rPr>
        <w:t xml:space="preserve"> </w:t>
      </w:r>
    </w:p>
    <w:p w:rsidR="00CE211E" w:rsidRDefault="00CE211E" w:rsidP="00CE211E">
      <w:pPr>
        <w:pStyle w:val="ListParagraph"/>
        <w:rPr>
          <w:lang w:val="en"/>
        </w:rPr>
      </w:pPr>
      <w:r>
        <w:rPr>
          <w:lang w:val="en"/>
        </w:rPr>
        <w:t xml:space="preserve">Here s is the </w:t>
      </w:r>
      <w:proofErr w:type="spellStart"/>
      <w:r>
        <w:rPr>
          <w:lang w:val="en"/>
        </w:rPr>
        <w:t>frenet</w:t>
      </w:r>
      <w:proofErr w:type="spellEnd"/>
      <w:r>
        <w:rPr>
          <w:lang w:val="en"/>
        </w:rPr>
        <w:t xml:space="preserve"> coordinate along the track; </w:t>
      </w:r>
      <w:r>
        <w:rPr>
          <w:lang w:val="en"/>
        </w:rPr>
        <w:sym w:font="Symbol" w:char="F061"/>
      </w:r>
      <w:r>
        <w:rPr>
          <w:lang w:val="en"/>
        </w:rPr>
        <w:t xml:space="preserve"> is the angle of centerline and hence a function of s. p is the design variables and h1 and h2 are the continuous input of acceleration and steering angle. h1 and h2 could be polynomial or spline.</w:t>
      </w:r>
    </w:p>
    <w:p w:rsidR="00CE211E" w:rsidRDefault="00CE211E" w:rsidP="00CE211E">
      <w:pPr>
        <w:pStyle w:val="ListParagraph"/>
        <w:rPr>
          <w:lang w:val="en"/>
        </w:rPr>
      </w:pPr>
      <w:r>
        <w:rPr>
          <w:lang w:val="en"/>
        </w:rPr>
        <w:t>For optimization, there are three variables of interest:</w:t>
      </w:r>
    </w:p>
    <w:p w:rsidR="00CE211E" w:rsidRDefault="00372A20" w:rsidP="00F22AAA">
      <w:pPr>
        <w:pStyle w:val="ListParagraph"/>
        <w:jc w:val="center"/>
        <w:rPr>
          <w:lang w:val="en"/>
        </w:rPr>
      </w:pPr>
      <w:r w:rsidRPr="00372A20">
        <w:rPr>
          <w:position w:val="-98"/>
          <w:lang w:val="en"/>
        </w:rPr>
        <w:object w:dxaOrig="3580" w:dyaOrig="1680">
          <v:shape id="_x0000_i1059" type="#_x0000_t75" style="width:179pt;height:84pt" o:ole="">
            <v:imagedata r:id="rId8" o:title=""/>
          </v:shape>
          <o:OLEObject Type="Embed" ProgID="Equation.DSMT4" ShapeID="_x0000_i1059" DrawAspect="Content" ObjectID="_1630681321" r:id="rId9"/>
        </w:object>
      </w:r>
    </w:p>
    <w:p w:rsidR="00B7570D" w:rsidRDefault="00F22AAA" w:rsidP="00B7570D">
      <w:pPr>
        <w:pStyle w:val="ListParagraph"/>
        <w:jc w:val="left"/>
        <w:rPr>
          <w:lang w:val="en"/>
        </w:rPr>
      </w:pPr>
      <w:r>
        <w:rPr>
          <w:lang w:val="en"/>
        </w:rPr>
        <w:t xml:space="preserve">y1 is the integration end time; y2 is the deviation to the goal point and y3 is the average deviation from center line. We’ll need the Jacobian of </w:t>
      </w:r>
      <w:r w:rsidR="00B7570D">
        <w:rPr>
          <w:lang w:val="en"/>
        </w:rPr>
        <w:t xml:space="preserve">y w.r.t </w:t>
      </w:r>
      <w:r w:rsidR="00317BBC">
        <w:rPr>
          <w:lang w:val="en"/>
        </w:rPr>
        <w:t>p</w:t>
      </w:r>
      <w:r w:rsidR="00B7570D">
        <w:rPr>
          <w:lang w:val="en"/>
        </w:rPr>
        <w:t>. So the problem in ode solver can be formulated as:</w:t>
      </w:r>
    </w:p>
    <w:bookmarkStart w:id="0" w:name="_GoBack"/>
    <w:p w:rsidR="00B7570D" w:rsidRDefault="00372A20" w:rsidP="00B7570D">
      <w:pPr>
        <w:pStyle w:val="ListParagraph"/>
        <w:jc w:val="center"/>
        <w:rPr>
          <w:lang w:val="en"/>
        </w:rPr>
      </w:pPr>
      <w:r w:rsidRPr="00B7570D">
        <w:rPr>
          <w:position w:val="-128"/>
          <w:lang w:val="en"/>
        </w:rPr>
        <w:object w:dxaOrig="2780" w:dyaOrig="2420">
          <v:shape id="_x0000_i1053" type="#_x0000_t75" style="width:139pt;height:121pt" o:ole="">
            <v:imagedata r:id="rId10" o:title=""/>
          </v:shape>
          <o:OLEObject Type="Embed" ProgID="Equation.DSMT4" ShapeID="_x0000_i1053" DrawAspect="Content" ObjectID="_1630681322" r:id="rId11"/>
        </w:object>
      </w:r>
      <w:bookmarkEnd w:id="0"/>
    </w:p>
    <w:p w:rsidR="00B7570D" w:rsidRPr="00B7570D" w:rsidRDefault="00B7570D" w:rsidP="00B7570D">
      <w:pPr>
        <w:pStyle w:val="ListParagraph"/>
        <w:jc w:val="left"/>
        <w:rPr>
          <w:lang w:val="en"/>
        </w:rPr>
      </w:pPr>
      <w:r>
        <w:rPr>
          <w:lang w:val="en"/>
        </w:rPr>
        <w:lastRenderedPageBreak/>
        <w:t xml:space="preserve">A forward integration from t0 to t1 by </w:t>
      </w:r>
      <w:proofErr w:type="spellStart"/>
      <w:r>
        <w:rPr>
          <w:lang w:val="en"/>
        </w:rPr>
        <w:t>odeint</w:t>
      </w:r>
      <w:proofErr w:type="spellEnd"/>
      <w:r>
        <w:rPr>
          <w:lang w:val="en"/>
        </w:rPr>
        <w:t xml:space="preserve"> can compute the value of y. </w:t>
      </w:r>
    </w:p>
    <w:p w:rsidR="00F22AAA" w:rsidRPr="00F22AAA" w:rsidRDefault="00F22AAA" w:rsidP="00F22AAA">
      <w:pPr>
        <w:pStyle w:val="ListParagraph"/>
        <w:jc w:val="left"/>
      </w:pPr>
    </w:p>
    <w:sectPr w:rsidR="00F22AAA" w:rsidRPr="00F22A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FBE7ED0"/>
    <w:multiLevelType w:val="singleLevel"/>
    <w:tmpl w:val="CFBE7ED0"/>
    <w:lvl w:ilvl="0">
      <w:start w:val="23"/>
      <w:numFmt w:val="upperLetter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51A60369"/>
    <w:multiLevelType w:val="hybridMultilevel"/>
    <w:tmpl w:val="16DC39C0"/>
    <w:lvl w:ilvl="0" w:tplc="04090001">
      <w:start w:val="1"/>
      <w:numFmt w:val="bullet"/>
      <w:lvlText w:val=""/>
      <w:lvlJc w:val="left"/>
      <w:pPr>
        <w:ind w:left="8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0" w:hanging="360"/>
      </w:pPr>
      <w:rPr>
        <w:rFonts w:ascii="Wingdings" w:hAnsi="Wingdings" w:hint="default"/>
      </w:rPr>
    </w:lvl>
  </w:abstractNum>
  <w:abstractNum w:abstractNumId="2" w15:restartNumberingAfterBreak="0">
    <w:nsid w:val="5F5B7860"/>
    <w:multiLevelType w:val="hybridMultilevel"/>
    <w:tmpl w:val="8116CD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4A1947CF"/>
    <w:rsid w:val="FBDA2993"/>
    <w:rsid w:val="00317BBC"/>
    <w:rsid w:val="00372A20"/>
    <w:rsid w:val="004331B7"/>
    <w:rsid w:val="008D5EEA"/>
    <w:rsid w:val="00B7570D"/>
    <w:rsid w:val="00C762F9"/>
    <w:rsid w:val="00CE211E"/>
    <w:rsid w:val="00F162FF"/>
    <w:rsid w:val="00F22AAA"/>
    <w:rsid w:val="4A1947CF"/>
    <w:rsid w:val="5DAB2128"/>
    <w:rsid w:val="6FFBDE29"/>
    <w:rsid w:val="7FAEAF1F"/>
    <w:rsid w:val="DFDD9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796722B"/>
  <w15:docId w15:val="{B3D17BDA-352A-4406-B2AA-C9586290CB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rsid w:val="00C762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</Pages>
  <Words>142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</dc:creator>
  <cp:lastModifiedBy>Yanhao Zhu</cp:lastModifiedBy>
  <cp:revision>3</cp:revision>
  <dcterms:created xsi:type="dcterms:W3CDTF">2018-07-10T21:11:00Z</dcterms:created>
  <dcterms:modified xsi:type="dcterms:W3CDTF">2019-09-22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722</vt:lpwstr>
  </property>
  <property fmtid="{D5CDD505-2E9C-101B-9397-08002B2CF9AE}" pid="3" name="MTWinEqns">
    <vt:bool>true</vt:bool>
  </property>
</Properties>
</file>